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66" r:id="rId5"/>
    <p:sldId id="263" r:id="rId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3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Polynomial Regression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 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2674641" cy="3340967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 smtClean="0"/>
              <a:t>Apply when data is not linear</a:t>
            </a:r>
          </a:p>
          <a:p>
            <a:r>
              <a:rPr lang="en-US" sz="3200" dirty="0" smtClean="0"/>
              <a:t>Linear Regression with Polynomial Features</a:t>
            </a:r>
            <a:endParaRPr lang="en-US" dirty="0" smtClean="0"/>
          </a:p>
        </p:txBody>
      </p:sp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948481"/>
            <a:ext cx="5464790" cy="36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akhileshjoshi123/polynomial-linear-regress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 in multiple dimens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2674641" cy="3340967"/>
          </a:xfrm>
        </p:spPr>
        <p:txBody>
          <a:bodyPr>
            <a:normAutofit/>
          </a:bodyPr>
          <a:lstStyle/>
          <a:p>
            <a:r>
              <a:rPr lang="en-US" dirty="0" smtClean="0"/>
              <a:t>Linear Regression (1d)</a:t>
            </a:r>
          </a:p>
          <a:p>
            <a:endParaRPr lang="en-US" sz="3200" dirty="0" smtClean="0"/>
          </a:p>
          <a:p>
            <a:r>
              <a:rPr lang="en-US" dirty="0" smtClean="0"/>
              <a:t>Linear Regression (2d)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11572"/>
              </p:ext>
            </p:extLst>
          </p:nvPr>
        </p:nvGraphicFramePr>
        <p:xfrm>
          <a:off x="683568" y="2326876"/>
          <a:ext cx="197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26876"/>
                        <a:ext cx="1976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6307" y="6381328"/>
            <a:ext cx="83241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sphweb.bumc.bu.edu/</a:t>
            </a:r>
            <a:r>
              <a:rPr lang="en-GB" sz="1200" dirty="0" err="1"/>
              <a:t>otlt</a:t>
            </a:r>
            <a:r>
              <a:rPr lang="en-GB" sz="1200" dirty="0"/>
              <a:t>/MPH-Modules/BS/R/R5_Correlation-Regression/R5_Correlation-Regression4.html</a:t>
            </a:r>
            <a:endParaRPr lang="el-GR" sz="12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93997"/>
              </p:ext>
            </p:extLst>
          </p:nvPr>
        </p:nvGraphicFramePr>
        <p:xfrm>
          <a:off x="683568" y="3943970"/>
          <a:ext cx="2963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43970"/>
                        <a:ext cx="29638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 descr="http://sphweb.bumc.bu.edu/otlt/MPH-Modules/BS/R/R5_Correlation-Regression/MultipleLinearRegression-Plane.p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611042"/>
            <a:ext cx="5715001" cy="443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126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 Featur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2674641" cy="3340967"/>
          </a:xfrm>
        </p:spPr>
        <p:txBody>
          <a:bodyPr>
            <a:normAutofit/>
          </a:bodyPr>
          <a:lstStyle/>
          <a:p>
            <a:r>
              <a:rPr lang="en-US" dirty="0" smtClean="0"/>
              <a:t>Linear Regression (1d)</a:t>
            </a:r>
          </a:p>
          <a:p>
            <a:endParaRPr lang="en-US" sz="3200" dirty="0" smtClean="0"/>
          </a:p>
          <a:p>
            <a:r>
              <a:rPr lang="en-US" dirty="0" smtClean="0"/>
              <a:t>Linear Regression (2d)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80137"/>
              </p:ext>
            </p:extLst>
          </p:nvPr>
        </p:nvGraphicFramePr>
        <p:xfrm>
          <a:off x="683568" y="2326876"/>
          <a:ext cx="197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26876"/>
                        <a:ext cx="1976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περιεχομένου 2"/>
          <p:cNvSpPr txBox="1">
            <a:spLocks/>
          </p:cNvSpPr>
          <p:nvPr/>
        </p:nvSpPr>
        <p:spPr>
          <a:xfrm>
            <a:off x="3745207" y="1600201"/>
            <a:ext cx="4307537" cy="33409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ransform to polynomial of degree 2</a:t>
            </a: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50993"/>
              </p:ext>
            </p:extLst>
          </p:nvPr>
        </p:nvGraphicFramePr>
        <p:xfrm>
          <a:off x="4003005" y="2348880"/>
          <a:ext cx="3089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005" y="2348880"/>
                        <a:ext cx="3089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ics.uci.edu/~jutts/201-F13/Lecture13.pdf</a:t>
            </a:r>
            <a:endParaRPr lang="el-GR" sz="12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04138"/>
              </p:ext>
            </p:extLst>
          </p:nvPr>
        </p:nvGraphicFramePr>
        <p:xfrm>
          <a:off x="683568" y="3943970"/>
          <a:ext cx="2963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43970"/>
                        <a:ext cx="29638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92919"/>
              </p:ext>
            </p:extLst>
          </p:nvPr>
        </p:nvGraphicFramePr>
        <p:xfrm>
          <a:off x="1626544" y="4941168"/>
          <a:ext cx="642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2641320" imgH="241200" progId="Equation.DSMT4">
                  <p:embed/>
                </p:oleObj>
              </mc:Choice>
              <mc:Fallback>
                <p:oleObj name="Equation" r:id="rId9" imgW="2641320" imgH="2412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44" y="4941168"/>
                        <a:ext cx="642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2809103" y="2564904"/>
            <a:ext cx="1114825" cy="1080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Ευθύγραμμο βέλος σύνδεσης 15"/>
          <p:cNvCxnSpPr/>
          <p:nvPr/>
        </p:nvCxnSpPr>
        <p:spPr>
          <a:xfrm>
            <a:off x="2404090" y="4509120"/>
            <a:ext cx="72775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76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derfitting</a:t>
            </a:r>
            <a:r>
              <a:rPr lang="en-US" dirty="0" smtClean="0"/>
              <a:t> and </a:t>
            </a:r>
            <a:r>
              <a:rPr lang="en-US" dirty="0" err="1" smtClean="0"/>
              <a:t>Overfitting</a:t>
            </a:r>
            <a:endParaRPr lang="el-GR" dirty="0"/>
          </a:p>
        </p:txBody>
      </p:sp>
      <p:sp>
        <p:nvSpPr>
          <p:cNvPr id="42" name="TextBox 41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scikit-learn.org/0.15/auto_examples/plot_underfitting_overfitting.html</a:t>
            </a:r>
            <a:endParaRPr lang="el-GR" sz="120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evant to polynomial degree</a:t>
            </a:r>
          </a:p>
          <a:p>
            <a:r>
              <a:rPr lang="en-US" dirty="0" smtClean="0"/>
              <a:t>Check by visualizing data or using elbow method</a:t>
            </a:r>
            <a:endParaRPr lang="el-GR" dirty="0"/>
          </a:p>
        </p:txBody>
      </p:sp>
      <p:pic>
        <p:nvPicPr>
          <p:cNvPr id="2104" name="Picture 56" descr="../_images/plot_underfitting_overfitting_001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r="8454"/>
          <a:stretch/>
        </p:blipFill>
        <p:spPr bwMode="auto">
          <a:xfrm>
            <a:off x="100125" y="2880285"/>
            <a:ext cx="8925320" cy="3068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050</TotalTime>
  <Words>86</Words>
  <Application>Microsoft Office PowerPoint</Application>
  <PresentationFormat>Προβολή στην οθόνη (4:3)</PresentationFormat>
  <Paragraphs>21</Paragraphs>
  <Slides>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</vt:i4>
      </vt:variant>
    </vt:vector>
  </HeadingPairs>
  <TitlesOfParts>
    <vt:vector size="7" baseType="lpstr">
      <vt:lpstr>Σαφήνεια</vt:lpstr>
      <vt:lpstr>Equation</vt:lpstr>
      <vt:lpstr>Machine Learning with Python    Polynomial Regression</vt:lpstr>
      <vt:lpstr>Polynomial Regression</vt:lpstr>
      <vt:lpstr>Regression in multiple dimensions</vt:lpstr>
      <vt:lpstr>Polynomial Features</vt:lpstr>
      <vt:lpstr>Underfitting and Overfitt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15</cp:revision>
  <dcterms:created xsi:type="dcterms:W3CDTF">2018-04-30T14:23:21Z</dcterms:created>
  <dcterms:modified xsi:type="dcterms:W3CDTF">2018-09-23T12:59:58Z</dcterms:modified>
</cp:coreProperties>
</file>